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233cd1cafab4e63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4246385A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AECB8A7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7C4ECD5D">
          <v:shape xmlns:o="urn:schemas-microsoft-com:office:office" xmlns:v="urn:schemas-microsoft-com:vml" id="_x0000_i137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371" DrawAspect="Content" ObjectID="_1571334306" r:id="rId33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76297127">
          <v:shape xmlns:o="urn:schemas-microsoft-com:office:office" xmlns:v="urn:schemas-microsoft-com:vml" id="_x0000_i137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372" DrawAspect="Content" ObjectID="_1571334307" r:id="rId33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2EE6D57D">
          <v:shape xmlns:o="urn:schemas-microsoft-com:office:office" xmlns:v="urn:schemas-microsoft-com:vml" id="_x0000_i137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373" DrawAspect="Content" ObjectID="_1571334308" r:id="rId33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6898DAAC">
          <v:shape xmlns:o="urn:schemas-microsoft-com:office:office" xmlns:v="urn:schemas-microsoft-com:vml" id="_x0000_i137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374" DrawAspect="Content" ObjectID="_1571334309" r:id="rId33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17.bin" Id="rId336" /><Relationship Type="http://schemas.openxmlformats.org/officeDocument/2006/relationships/oleObject" Target="/word/embeddings/oleObject318.bin" Id="rId337" /><Relationship Type="http://schemas.openxmlformats.org/officeDocument/2006/relationships/oleObject" Target="/word/embeddings/oleObject319.bin" Id="rId338" /><Relationship Type="http://schemas.openxmlformats.org/officeDocument/2006/relationships/oleObject" Target="/word/embeddings/oleObject320.bin" Id="rId33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